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31DF" w:rsidRDefault="006B31DF" w:rsidP="004F3CFC">
      <w:pPr>
        <w:pStyle w:val="NoSpacing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</w:p>
    <w:p w:rsidR="004F3CFC" w:rsidRDefault="004F3CFC" w:rsidP="004F3CFC">
      <w:pPr>
        <w:pStyle w:val="NoSpacing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ÁP ÁN</w:t>
      </w:r>
      <w:r w:rsidR="006B31DF" w:rsidRPr="006B31D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B31DF">
        <w:rPr>
          <w:rFonts w:ascii="Times New Roman" w:hAnsi="Times New Roman" w:cs="Times New Roman"/>
          <w:b/>
          <w:sz w:val="26"/>
          <w:szCs w:val="26"/>
        </w:rPr>
        <w:t>- TOÁN</w:t>
      </w:r>
      <w:r w:rsidR="006B31DF">
        <w:rPr>
          <w:rFonts w:ascii="Times New Roman" w:hAnsi="Times New Roman" w:cs="Times New Roman"/>
          <w:sz w:val="26"/>
          <w:szCs w:val="26"/>
        </w:rPr>
        <w:t xml:space="preserve">-KHỐI </w:t>
      </w:r>
      <w:r w:rsidR="006B31DF">
        <w:rPr>
          <w:rFonts w:ascii="Times New Roman" w:hAnsi="Times New Roman" w:cs="Times New Roman"/>
          <w:b/>
          <w:sz w:val="26"/>
          <w:szCs w:val="26"/>
        </w:rPr>
        <w:t>10</w:t>
      </w:r>
      <w:r w:rsidR="006B31DF" w:rsidRPr="006B31D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B31DF">
        <w:rPr>
          <w:rFonts w:ascii="Times New Roman" w:hAnsi="Times New Roman" w:cs="Times New Roman"/>
          <w:b/>
          <w:sz w:val="26"/>
          <w:szCs w:val="26"/>
        </w:rPr>
        <w:t>- NĂM HỌC 2019-2020</w:t>
      </w:r>
    </w:p>
    <w:p w:rsidR="006B31DF" w:rsidRDefault="006B31DF" w:rsidP="004F3CFC">
      <w:pPr>
        <w:pStyle w:val="NoSpacing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326" w:type="dxa"/>
        <w:tblInd w:w="-318" w:type="dxa"/>
        <w:tblLook w:val="04A0" w:firstRow="1" w:lastRow="0" w:firstColumn="1" w:lastColumn="0" w:noHBand="0" w:noVBand="1"/>
      </w:tblPr>
      <w:tblGrid>
        <w:gridCol w:w="1242"/>
        <w:gridCol w:w="7513"/>
        <w:gridCol w:w="1571"/>
      </w:tblGrid>
      <w:tr w:rsidR="004F3CFC" w:rsidTr="004F3CFC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 w:rsidP="004F3CFC">
            <w:pPr>
              <w:pStyle w:val="NoSpacing"/>
              <w:ind w:left="66" w:right="121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áp án</w: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right="-249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ang điểm</w:t>
            </w:r>
          </w:p>
        </w:tc>
      </w:tr>
      <w:tr w:rsidR="004F3CFC" w:rsidTr="004F3CFC">
        <w:trPr>
          <w:trHeight w:val="44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.5 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Giải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60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19.4pt" o:ole="">
                  <v:imagedata r:id="rId6" o:title=""/>
                </v:shape>
                <o:OLEObject Type="Embed" ProgID="Equation.DSMT4" ShapeID="_x0000_i1025" DrawAspect="Content" ObjectID="_1654349747" r:id="rId7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XD</w:t>
            </w:r>
          </w:p>
          <w:tbl>
            <w:tblPr>
              <w:tblStyle w:val="TableGrid"/>
              <w:tblW w:w="0" w:type="auto"/>
              <w:tblInd w:w="67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1"/>
              <w:gridCol w:w="792"/>
              <w:gridCol w:w="672"/>
              <w:gridCol w:w="533"/>
              <w:gridCol w:w="672"/>
              <w:gridCol w:w="533"/>
              <w:gridCol w:w="672"/>
              <w:gridCol w:w="533"/>
              <w:gridCol w:w="672"/>
              <w:gridCol w:w="792"/>
            </w:tblGrid>
            <w:tr w:rsidR="004F3CFC">
              <w:tc>
                <w:tcPr>
                  <w:tcW w:w="56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10" w:dyaOrig="210">
                      <v:shape id="_x0000_i1026" type="#_x0000_t75" style="width:10.65pt;height:10.65pt" o:ole="">
                        <v:imagedata r:id="rId8" o:title=""/>
                      </v:shape>
                      <o:OLEObject Type="Embed" ProgID="Equation.DSMT4" ShapeID="_x0000_i1026" DrawAspect="Content" ObjectID="_1654349748" r:id="rId9"/>
                    </w:object>
                  </w:r>
                </w:p>
              </w:tc>
              <w:tc>
                <w:tcPr>
                  <w:tcW w:w="42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90" w:dyaOrig="210">
                      <v:shape id="_x0000_i1027" type="#_x0000_t75" style="width:19.4pt;height:10.65pt" o:ole="">
                        <v:imagedata r:id="rId10" o:title=""/>
                      </v:shape>
                      <o:OLEObject Type="Embed" ProgID="Equation.DSMT4" ShapeID="_x0000_i1027" DrawAspect="Content" ObjectID="_1654349749" r:id="rId11"/>
                    </w:objec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90" w:dyaOrig="210">
                      <v:shape id="_x0000_i1028" type="#_x0000_t75" style="width:19.4pt;height:10.65pt" o:ole="">
                        <v:imagedata r:id="rId12" o:title=""/>
                      </v:shape>
                      <o:OLEObject Type="Embed" ProgID="Equation.DSMT4" ShapeID="_x0000_i1028" DrawAspect="Content" ObjectID="_1654349750" r:id="rId13"/>
                    </w:object>
                  </w:r>
                </w:p>
              </w:tc>
            </w:tr>
            <w:tr w:rsidR="004F3CFC"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VT</w:t>
                  </w:r>
                </w:p>
              </w:tc>
              <w:tc>
                <w:tcPr>
                  <w:tcW w:w="42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165">
                      <v:shape id="_x0000_i1029" type="#_x0000_t75" style="width:10.65pt;height:8.15pt" o:ole="">
                        <v:imagedata r:id="rId14" o:title=""/>
                      </v:shape>
                      <o:OLEObject Type="Embed" ProgID="Equation.DSMT4" ShapeID="_x0000_i1029" DrawAspect="Content" ObjectID="_1654349751" r:id="rId15"/>
                    </w:object>
                  </w:r>
                </w:p>
              </w:tc>
              <w:tc>
                <w:tcPr>
                  <w:tcW w:w="425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210">
                      <v:shape id="_x0000_i1030" type="#_x0000_t75" style="width:10.65pt;height:10.65pt" o:ole="">
                        <v:imagedata r:id="rId16" o:title=""/>
                      </v:shape>
                      <o:OLEObject Type="Embed" ProgID="Equation.DSMT4" ShapeID="_x0000_i1030" DrawAspect="Content" ObjectID="_1654349752" r:id="rId17"/>
                    </w:object>
                  </w:r>
                </w:p>
              </w:tc>
              <w:tc>
                <w:tcPr>
                  <w:tcW w:w="425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210">
                      <v:shape id="_x0000_i1031" type="#_x0000_t75" style="width:10.65pt;height:10.65pt" o:ole="">
                        <v:imagedata r:id="rId18" o:title=""/>
                      </v:shape>
                      <o:OLEObject Type="Embed" ProgID="Equation.DSMT4" ShapeID="_x0000_i1031" DrawAspect="Content" ObjectID="_1654349753" r:id="rId19"/>
                    </w:object>
                  </w:r>
                </w:p>
              </w:tc>
              <w:tc>
                <w:tcPr>
                  <w:tcW w:w="425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165">
                      <v:shape id="_x0000_i1032" type="#_x0000_t75" style="width:10.65pt;height:8.15pt" o:ole="">
                        <v:imagedata r:id="rId20" o:title=""/>
                      </v:shape>
                      <o:OLEObject Type="Embed" ProgID="Equation.DSMT4" ShapeID="_x0000_i1032" DrawAspect="Content" ObjectID="_1654349754" r:id="rId21"/>
                    </w:object>
                  </w:r>
                </w:p>
              </w:tc>
              <w:tc>
                <w:tcPr>
                  <w:tcW w:w="426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</w:tbl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210" w:dyaOrig="390">
                <v:shape id="_x0000_i1033" type="#_x0000_t75" style="width:160.3pt;height:19.4pt" o:ole="">
                  <v:imagedata r:id="rId22" o:title=""/>
                </v:shape>
                <o:OLEObject Type="Embed" ProgID="Equation.DSMT4" ShapeID="_x0000_i1033" DrawAspect="Content" ObjectID="_1654349755" r:id="rId23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Giải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90" w:dyaOrig="390">
                <v:shape id="_x0000_i1034" type="#_x0000_t75" style="width:19.4pt;height:19.4pt" o:ole="">
                  <v:imagedata r:id="rId24" o:title=""/>
                </v:shape>
                <o:OLEObject Type="Embed" ProgID="Equation.DSMT4" ShapeID="_x0000_i1034" DrawAspect="Content" ObjectID="_1654349756" r:id="rId25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XD</w:t>
            </w:r>
          </w:p>
          <w:tbl>
            <w:tblPr>
              <w:tblStyle w:val="TableGrid"/>
              <w:tblW w:w="0" w:type="auto"/>
              <w:tblInd w:w="67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0"/>
              <w:gridCol w:w="792"/>
              <w:gridCol w:w="639"/>
              <w:gridCol w:w="533"/>
              <w:gridCol w:w="618"/>
              <w:gridCol w:w="642"/>
              <w:gridCol w:w="639"/>
              <w:gridCol w:w="578"/>
              <w:gridCol w:w="639"/>
              <w:gridCol w:w="792"/>
            </w:tblGrid>
            <w:tr w:rsidR="004F3CFC">
              <w:trPr>
                <w:trHeight w:val="587"/>
              </w:trPr>
              <w:tc>
                <w:tcPr>
                  <w:tcW w:w="56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10" w:dyaOrig="210">
                      <v:shape id="_x0000_i1035" type="#_x0000_t75" style="width:10.65pt;height:10.65pt" o:ole="">
                        <v:imagedata r:id="rId8" o:title=""/>
                      </v:shape>
                      <o:OLEObject Type="Embed" ProgID="Equation.DSMT4" ShapeID="_x0000_i1035" DrawAspect="Content" ObjectID="_1654349757" r:id="rId26"/>
                    </w:object>
                  </w:r>
                </w:p>
              </w:tc>
              <w:tc>
                <w:tcPr>
                  <w:tcW w:w="60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90" w:dyaOrig="210">
                      <v:shape id="_x0000_i1036" type="#_x0000_t75" style="width:19.4pt;height:10.65pt" o:ole="">
                        <v:imagedata r:id="rId10" o:title=""/>
                      </v:shape>
                      <o:OLEObject Type="Embed" ProgID="Equation.DSMT4" ShapeID="_x0000_i1036" DrawAspect="Content" ObjectID="_1654349758" r:id="rId27"/>
                    </w:objec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33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5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24"/>
                      <w:sz w:val="26"/>
                      <w:szCs w:val="26"/>
                    </w:rPr>
                    <w:object w:dxaOrig="240" w:dyaOrig="615">
                      <v:shape id="_x0000_i1037" type="#_x0000_t75" style="width:11.9pt;height:30.7pt" o:ole="">
                        <v:imagedata r:id="rId28" o:title=""/>
                      </v:shape>
                      <o:OLEObject Type="Embed" ProgID="Equation.DSMT4" ShapeID="_x0000_i1037" DrawAspect="Content" ObjectID="_1654349759" r:id="rId29"/>
                    </w:objec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5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0">
                      <v:shape id="_x0000_i1038" type="#_x0000_t75" style="width:8.75pt;height:13.75pt" o:ole="">
                        <v:imagedata r:id="rId30" o:title=""/>
                      </v:shape>
                      <o:OLEObject Type="Embed" ProgID="Equation.DSMT4" ShapeID="_x0000_i1038" DrawAspect="Content" ObjectID="_1654349760" r:id="rId31"/>
                    </w:objec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60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90" w:dyaOrig="210">
                      <v:shape id="_x0000_i1039" type="#_x0000_t75" style="width:19.4pt;height:10.65pt" o:ole="">
                        <v:imagedata r:id="rId12" o:title=""/>
                      </v:shape>
                      <o:OLEObject Type="Embed" ProgID="Equation.DSMT4" ShapeID="_x0000_i1039" DrawAspect="Content" ObjectID="_1654349761" r:id="rId32"/>
                    </w:object>
                  </w:r>
                </w:p>
              </w:tc>
            </w:tr>
            <w:tr w:rsidR="004F3CFC"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VT</w:t>
                  </w:r>
                </w:p>
              </w:tc>
              <w:tc>
                <w:tcPr>
                  <w:tcW w:w="60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225">
                      <v:shape id="_x0000_i1040" type="#_x0000_t75" style="width:10.65pt;height:11.25pt" o:ole="">
                        <v:imagedata r:id="rId33" o:title=""/>
                      </v:shape>
                      <o:OLEObject Type="Embed" ProgID="Equation.DSMT4" ShapeID="_x0000_i1040" DrawAspect="Content" ObjectID="_1654349762" r:id="rId34"/>
                    </w:object>
                  </w:r>
                </w:p>
              </w:tc>
              <w:tc>
                <w:tcPr>
                  <w:tcW w:w="425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633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150">
                      <v:shape id="_x0000_i1041" type="#_x0000_t75" style="width:10.65pt;height:7.5pt" o:ole="">
                        <v:imagedata r:id="rId35" o:title=""/>
                      </v:shape>
                      <o:OLEObject Type="Embed" ProgID="Equation.DSMT4" ShapeID="_x0000_i1041" DrawAspect="Content" ObjectID="_1654349763" r:id="rId36"/>
                    </w:objec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10"/>
                      <w:sz w:val="26"/>
                      <w:szCs w:val="26"/>
                    </w:rPr>
                    <w:object w:dxaOrig="165" w:dyaOrig="330">
                      <v:shape id="_x0000_i1042" type="#_x0000_t75" style="width:8.15pt;height:16.3pt" o:ole="">
                        <v:imagedata r:id="rId37" o:title=""/>
                      </v:shape>
                      <o:OLEObject Type="Embed" ProgID="Equation.DSMT4" ShapeID="_x0000_i1042" DrawAspect="Content" ObjectID="_1654349764" r:id="rId38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225">
                      <v:shape id="_x0000_i1043" type="#_x0000_t75" style="width:10.65pt;height:11.25pt" o:ole="">
                        <v:imagedata r:id="rId39" o:title=""/>
                      </v:shape>
                      <o:OLEObject Type="Embed" ProgID="Equation.DSMT4" ShapeID="_x0000_i1043" DrawAspect="Content" ObjectID="_1654349765" r:id="rId40"/>
                    </w:objec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10" w:dyaOrig="150">
                      <v:shape id="_x0000_i1044" type="#_x0000_t75" style="width:10.65pt;height:7.5pt" o:ole="">
                        <v:imagedata r:id="rId41" o:title=""/>
                      </v:shape>
                      <o:OLEObject Type="Embed" ProgID="Equation.DSMT4" ShapeID="_x0000_i1044" DrawAspect="Content" ObjectID="_1654349766" r:id="rId42"/>
                    </w:object>
                  </w:r>
                </w:p>
              </w:tc>
              <w:tc>
                <w:tcPr>
                  <w:tcW w:w="606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4F3CFC" w:rsidRDefault="004F3CFC">
                  <w:pPr>
                    <w:pStyle w:val="NoSpacing"/>
                    <w:ind w:left="66" w:right="121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</w:tbl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3225" w:dyaOrig="735">
                <v:shape id="_x0000_i1045" type="#_x0000_t75" style="width:161.55pt;height:36.95pt" o:ole="">
                  <v:imagedata r:id="rId43" o:title=""/>
                </v:shape>
                <o:OLEObject Type="Embed" ProgID="Equation.DSMT4" ShapeID="_x0000_i1045" DrawAspect="Content" ObjectID="_1654349767" r:id="rId44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ừ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75" w:dyaOrig="390">
                <v:shape id="_x0000_i1046" type="#_x0000_t75" style="width:18.8pt;height:19.4pt" o:ole="">
                  <v:imagedata r:id="rId45" o:title=""/>
                </v:shape>
                <o:OLEObject Type="Embed" ProgID="Equation.DSMT4" ShapeID="_x0000_i1046" DrawAspect="Content" ObjectID="_1654349768" r:id="rId4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20" w:dyaOrig="390">
                <v:shape id="_x0000_i1047" type="#_x0000_t75" style="width:36.3pt;height:19.4pt" o:ole="">
                  <v:imagedata r:id="rId47" o:title=""/>
                </v:shape>
                <o:OLEObject Type="Embed" ProgID="Equation.DSMT4" ShapeID="_x0000_i1047" DrawAspect="Content" ObjectID="_1654349769" r:id="rId48"/>
              </w:objec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80" w:dyaOrig="405">
                <v:shape id="_x0000_i1048" type="#_x0000_t75" style="width:113.95pt;height:20.05pt" o:ole="">
                  <v:imagedata r:id="rId49" o:title=""/>
                </v:shape>
                <o:OLEObject Type="Embed" ProgID="Equation.DSMT4" ShapeID="_x0000_i1048" DrawAspect="Content" ObjectID="_1654349770" r:id="rId50"/>
              </w:objec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Pr="006B31DF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14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31DF" w:rsidRDefault="006B31DF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4F3CFC" w:rsidTr="004F3CFC">
        <w:trPr>
          <w:trHeight w:val="44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.5 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 w:rsidP="004F3CFC">
            <w:pPr>
              <w:pStyle w:val="NoSpacing"/>
              <w:numPr>
                <w:ilvl w:val="0"/>
                <w:numId w:val="9"/>
              </w:numPr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480" w:dyaOrig="675">
                <v:shape id="_x0000_i1049" type="#_x0000_t75" style="width:174.05pt;height:33.8pt" o:ole="">
                  <v:imagedata r:id="rId51" o:title=""/>
                </v:shape>
                <o:OLEObject Type="Embed" ProgID="Equation.DSMT4" ShapeID="_x0000_i1049" DrawAspect="Content" ObjectID="_1654349771" r:id="rId52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4"/>
                <w:sz w:val="26"/>
                <w:szCs w:val="26"/>
              </w:rPr>
              <w:object w:dxaOrig="2235" w:dyaOrig="1395">
                <v:shape id="_x0000_i1050" type="#_x0000_t75" style="width:111.45pt;height:69.5pt" o:ole="">
                  <v:imagedata r:id="rId53" o:title=""/>
                </v:shape>
                <o:OLEObject Type="Embed" ProgID="Equation.DSMT4" ShapeID="_x0000_i1050" DrawAspect="Content" ObjectID="_1654349772" r:id="rId5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ì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385" w:dyaOrig="675">
                <v:shape id="_x0000_i1051" type="#_x0000_t75" style="width:118.95pt;height:33.8pt" o:ole="">
                  <v:imagedata r:id="rId55" o:title=""/>
                </v:shape>
                <o:OLEObject Type="Embed" ProgID="Equation.DSMT4" ShapeID="_x0000_i1051" DrawAspect="Content" ObjectID="_1654349773" r:id="rId56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100" w:dyaOrig="675">
                <v:shape id="_x0000_i1052" type="#_x0000_t75" style="width:105.2pt;height:33.8pt" o:ole="">
                  <v:imagedata r:id="rId57" o:title=""/>
                </v:shape>
                <o:OLEObject Type="Embed" ProgID="Equation.DSMT4" ShapeID="_x0000_i1052" DrawAspect="Content" ObjectID="_1654349774" r:id="rId5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085" w:dyaOrig="675">
                <v:shape id="_x0000_i1053" type="#_x0000_t75" style="width:104.55pt;height:33.8pt" o:ole="">
                  <v:imagedata r:id="rId59" o:title=""/>
                </v:shape>
                <o:OLEObject Type="Embed" ProgID="Equation.DSMT4" ShapeID="_x0000_i1053" DrawAspect="Content" ObjectID="_1654349775" r:id="rId6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+0.25</w:t>
            </w: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+0.25</w:t>
            </w:r>
          </w:p>
        </w:tc>
      </w:tr>
      <w:tr w:rsidR="004F3CFC" w:rsidTr="004F3CFC">
        <w:trPr>
          <w:trHeight w:val="44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 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6345" w:dyaOrig="735">
                <v:shape id="_x0000_i1054" type="#_x0000_t75" style="width:317.45pt;height:36.95pt" o:ole="">
                  <v:imagedata r:id="rId61" o:title=""/>
                </v:shape>
                <o:OLEObject Type="Embed" ProgID="Equation.DSMT4" ShapeID="_x0000_i1054" DrawAspect="Content" ObjectID="_1654349776" r:id="rId62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20" w:dyaOrig="405">
                <v:shape id="_x0000_i1055" type="#_x0000_t75" style="width:110.8pt;height:20.05pt" o:ole="">
                  <v:imagedata r:id="rId63" o:title=""/>
                </v:shape>
                <o:OLEObject Type="Embed" ProgID="Equation.DSMT4" ShapeID="_x0000_i1055" DrawAspect="Content" ObjectID="_1654349777" r:id="rId64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835" w:dyaOrig="735">
                <v:shape id="_x0000_i1056" type="#_x0000_t75" style="width:291.75pt;height:36.95pt" o:ole="">
                  <v:imagedata r:id="rId65" o:title=""/>
                </v:shape>
                <o:OLEObject Type="Embed" ProgID="Equation.DSMT4" ShapeID="_x0000_i1056" DrawAspect="Content" ObjectID="_1654349778" r:id="rId66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760" w:dyaOrig="735">
                <v:shape id="_x0000_i1057" type="#_x0000_t75" style="width:4in;height:36.95pt" o:ole="">
                  <v:imagedata r:id="rId67" o:title=""/>
                </v:shape>
                <o:OLEObject Type="Embed" ProgID="Equation.DSMT4" ShapeID="_x0000_i1057" DrawAspect="Content" ObjectID="_1654349779" r:id="rId68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95" w:dyaOrig="405">
                <v:shape id="_x0000_i1058" type="#_x0000_t75" style="width:114.55pt;height:20.05pt" o:ole="">
                  <v:imagedata r:id="rId69" o:title=""/>
                </v:shape>
                <o:OLEObject Type="Embed" ProgID="Equation.DSMT4" ShapeID="_x0000_i1058" DrawAspect="Content" ObjectID="_1654349780" r:id="rId70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165" w:dyaOrig="300">
                <v:shape id="_x0000_i1059" type="#_x0000_t75" style="width:158.4pt;height:15.05pt" o:ole="">
                  <v:imagedata r:id="rId71" o:title=""/>
                </v:shape>
                <o:OLEObject Type="Embed" ProgID="Equation.DSMT4" ShapeID="_x0000_i1059" DrawAspect="Content" ObjectID="_1654349781" r:id="rId72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550" w:dyaOrig="300">
                <v:shape id="_x0000_i1060" type="#_x0000_t75" style="width:127.7pt;height:15.05pt" o:ole="">
                  <v:imagedata r:id="rId73" o:title=""/>
                </v:shape>
                <o:OLEObject Type="Embed" ProgID="Equation.DSMT4" ShapeID="_x0000_i1060" DrawAspect="Content" ObjectID="_1654349782" r:id="rId74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75" w:dyaOrig="285">
                <v:shape id="_x0000_i1061" type="#_x0000_t75" style="width:33.8pt;height:14.4pt" o:ole="">
                  <v:imagedata r:id="rId75" o:title=""/>
                </v:shape>
                <o:OLEObject Type="Embed" ProgID="Equation.DSMT4" ShapeID="_x0000_i1061" DrawAspect="Content" ObjectID="_1654349783" r:id="rId76"/>
              </w:objec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F3CFC" w:rsidTr="004F3CFC">
        <w:trPr>
          <w:trHeight w:val="206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 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3000" w:dyaOrig="780">
                <v:shape id="_x0000_i1062" type="#_x0000_t75" style="width:150.25pt;height:38.8pt" o:ole="">
                  <v:imagedata r:id="rId77" o:title=""/>
                </v:shape>
                <o:OLEObject Type="Embed" ProgID="Equation.DSMT4" ShapeID="_x0000_i1062" DrawAspect="Content" ObjectID="_1654349784" r:id="rId78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4245" w:dyaOrig="810">
                <v:shape id="_x0000_i1063" type="#_x0000_t75" style="width:212.25pt;height:40.7pt" o:ole="">
                  <v:imagedata r:id="rId79" o:title=""/>
                </v:shape>
                <o:OLEObject Type="Embed" ProgID="Equation.DSMT4" ShapeID="_x0000_i1063" DrawAspect="Content" ObjectID="_1654349785" r:id="rId8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</w: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với </w:t>
            </w:r>
            <w:r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865" w:dyaOrig="525">
                <v:shape id="_x0000_i1064" type="#_x0000_t75" style="width:143.35pt;height:26.3pt" o:ole="">
                  <v:imagedata r:id="rId81" o:title=""/>
                </v:shape>
                <o:OLEObject Type="Embed" ProgID="Equation.DSMT4" ShapeID="_x0000_i1064" DrawAspect="Content" ObjectID="_1654349786" r:id="rId8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hì thỏa yêu cầu bài toán.</w:t>
            </w:r>
          </w:p>
          <w:p w:rsidR="006B31DF" w:rsidRDefault="006B31DF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+0.25</w:t>
            </w: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ind w:left="6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F3CFC" w:rsidTr="004F3CFC">
        <w:trPr>
          <w:trHeight w:val="420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5</w:t>
            </w:r>
          </w:p>
          <w:p w:rsidR="004F3CFC" w:rsidRDefault="004F3CFC">
            <w:pPr>
              <w:pStyle w:val="NoSpacing"/>
              <w:ind w:left="3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2 đ)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95" w:dyaOrig="675">
                <v:shape id="_x0000_i1065" type="#_x0000_t75" style="width:114.55pt;height:33.8pt" o:ole="">
                  <v:imagedata r:id="rId83" o:title=""/>
                </v:shape>
                <o:OLEObject Type="Embed" ProgID="Equation.DSMT4" ShapeID="_x0000_i1065" DrawAspect="Content" ObjectID="_1654349787" r:id="rId84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465" w:dyaOrig="795">
                <v:shape id="_x0000_i1066" type="#_x0000_t75" style="width:173.45pt;height:39.45pt" o:ole="">
                  <v:imagedata r:id="rId85" o:title=""/>
                </v:shape>
                <o:OLEObject Type="Embed" ProgID="Equation.DSMT4" ShapeID="_x0000_i1066" DrawAspect="Content" ObjectID="_1654349788" r:id="rId86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640" w:dyaOrig="765">
                <v:shape id="_x0000_i1067" type="#_x0000_t75" style="width:132.1pt;height:38.2pt" o:ole="">
                  <v:imagedata r:id="rId87" o:title=""/>
                </v:shape>
                <o:OLEObject Type="Embed" ProgID="Equation.DSMT4" ShapeID="_x0000_i1067" DrawAspect="Content" ObjectID="_1654349789" r:id="rId88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015" w:dyaOrig="675">
                <v:shape id="_x0000_i1068" type="#_x0000_t75" style="width:150.9pt;height:33.8pt" o:ole="">
                  <v:imagedata r:id="rId89" o:title=""/>
                </v:shape>
                <o:OLEObject Type="Embed" ProgID="Equation.DSMT4" ShapeID="_x0000_i1068" DrawAspect="Content" ObjectID="_1654349790" r:id="rId90"/>
              </w:objec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F3CFC" w:rsidTr="004F3CFC">
        <w:trPr>
          <w:trHeight w:val="38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3CFC" w:rsidRDefault="004F3CF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right="121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>b)</w:t>
            </w:r>
          </w:p>
          <w:p w:rsidR="004F3CFC" w:rsidRDefault="004F3CFC">
            <w:pPr>
              <w:pStyle w:val="NoSpacing"/>
              <w:tabs>
                <w:tab w:val="center" w:pos="3588"/>
              </w:tabs>
              <w:ind w:right="121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865" w:dyaOrig="705">
                <v:shape id="_x0000_i1069" type="#_x0000_t75" style="width:143.35pt;height:35.05pt" o:ole="">
                  <v:imagedata r:id="rId91" o:title=""/>
                </v:shape>
                <o:OLEObject Type="Embed" ProgID="Equation.DSMT4" ShapeID="_x0000_i1069" DrawAspect="Content" ObjectID="_1654349791" r:id="rId92"/>
              </w:object>
            </w:r>
          </w:p>
          <w:p w:rsidR="004F3CFC" w:rsidRDefault="004F3CFC">
            <w:pPr>
              <w:pStyle w:val="NoSpacing"/>
              <w:tabs>
                <w:tab w:val="center" w:pos="3588"/>
              </w:tabs>
              <w:ind w:right="121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 xml:space="preserve">     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80" w:dyaOrig="660">
                <v:shape id="_x0000_i1070" type="#_x0000_t75" style="width:83.9pt;height:33.2pt" o:ole="">
                  <v:imagedata r:id="rId93" o:title=""/>
                </v:shape>
                <o:OLEObject Type="Embed" ProgID="Equation.DSMT4" ShapeID="_x0000_i1070" DrawAspect="Content" ObjectID="_1654349792" r:id="rId94"/>
              </w:object>
            </w:r>
          </w:p>
          <w:p w:rsidR="004F3CFC" w:rsidRDefault="004F3CFC">
            <w:pPr>
              <w:pStyle w:val="NoSpacing"/>
              <w:tabs>
                <w:tab w:val="center" w:pos="3588"/>
              </w:tabs>
              <w:ind w:right="121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 xml:space="preserve">     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75" w:dyaOrig="315">
                <v:shape id="_x0000_i1071" type="#_x0000_t75" style="width:93.9pt;height:15.65pt" o:ole="">
                  <v:imagedata r:id="rId95" o:title=""/>
                </v:shape>
                <o:OLEObject Type="Embed" ProgID="Equation.DSMT4" ShapeID="_x0000_i1071" DrawAspect="Content" ObjectID="_1654349793" r:id="rId96"/>
              </w:object>
            </w:r>
          </w:p>
          <w:p w:rsidR="004F3CFC" w:rsidRDefault="004F3CFC">
            <w:pPr>
              <w:pStyle w:val="NoSpacing"/>
              <w:tabs>
                <w:tab w:val="center" w:pos="3588"/>
              </w:tabs>
              <w:ind w:right="121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 xml:space="preserve">     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655" w:dyaOrig="360">
                <v:shape id="_x0000_i1072" type="#_x0000_t75" style="width:132.75pt;height:18.15pt" o:ole="">
                  <v:imagedata r:id="rId97" o:title=""/>
                </v:shape>
                <o:OLEObject Type="Embed" ProgID="Equation.DSMT4" ShapeID="_x0000_i1072" DrawAspect="Content" ObjectID="_1654349794" r:id="rId98"/>
              </w:object>
            </w: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ab/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F3CFC" w:rsidTr="004F3CFC">
        <w:trPr>
          <w:trHeight w:val="437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17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  <w:p w:rsidR="004F3CFC" w:rsidRDefault="004F3CFC">
            <w:pPr>
              <w:pStyle w:val="NoSpacing"/>
              <w:ind w:left="3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,5 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35" w:dyaOrig="405">
                <v:shape id="_x0000_i1073" type="#_x0000_t75" style="width:21.9pt;height:20.05pt" o:ole="">
                  <v:imagedata r:id="rId99" o:title=""/>
                </v:shape>
                <o:OLEObject Type="Embed" ProgID="Equation.DSMT4" ShapeID="_x0000_i1073" DrawAspect="Content" ObjectID="_1654349795" r:id="rId10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ó VTCP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260" w:dyaOrig="435">
                <v:shape id="_x0000_i1074" type="#_x0000_t75" style="width:63.25pt;height:21.9pt" o:ole="">
                  <v:imagedata r:id="rId101" o:title=""/>
                </v:shape>
                <o:OLEObject Type="Embed" ProgID="Equation.DSMT4" ShapeID="_x0000_i1074" DrawAspect="Content" ObjectID="_1654349796" r:id="rId10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35" w:dyaOrig="405">
                <v:shape id="_x0000_i1075" type="#_x0000_t75" style="width:21.9pt;height:20.05pt" o:ole="">
                  <v:imagedata r:id="rId103" o:title=""/>
                </v:shape>
                <o:OLEObject Type="Embed" ProgID="Equation.DSMT4" ShapeID="_x0000_i1075" DrawAspect="Content" ObjectID="_1654349797" r:id="rId10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a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35" w:dyaOrig="405">
                <v:shape id="_x0000_i1076" type="#_x0000_t75" style="width:51.95pt;height:20.05pt" o:ole="">
                  <v:imagedata r:id="rId105" o:title=""/>
                </v:shape>
                <o:OLEObject Type="Embed" ProgID="Equation.DSMT4" ShapeID="_x0000_i1076" DrawAspect="Content" ObjectID="_1654349798" r:id="rId10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có VTPT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65" w:dyaOrig="435">
                <v:shape id="_x0000_i1077" type="#_x0000_t75" style="width:83.25pt;height:21.9pt" o:ole="">
                  <v:imagedata r:id="rId107" o:title=""/>
                </v:shape>
                <o:OLEObject Type="Embed" ProgID="Equation.DSMT4" ShapeID="_x0000_i1077" DrawAspect="Content" ObjectID="_1654349799" r:id="rId10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ó phương trình</w: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165" w:dyaOrig="420">
                <v:shape id="_x0000_i1078" type="#_x0000_t75" style="width:158.4pt;height:21.3pt" o:ole="">
                  <v:imagedata r:id="rId109" o:title=""/>
                </v:shape>
                <o:OLEObject Type="Embed" ProgID="Equation.DSMT4" ShapeID="_x0000_i1078" DrawAspect="Content" ObjectID="_1654349800" r:id="rId110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375" w:dyaOrig="405">
                <v:shape id="_x0000_i1079" type="#_x0000_t75" style="width:169.05pt;height:20.05pt" o:ole="">
                  <v:imagedata r:id="rId111" o:title=""/>
                </v:shape>
                <o:OLEObject Type="Embed" ProgID="Equation.DSMT4" ShapeID="_x0000_i1079" DrawAspect="Content" ObjectID="_1654349801" r:id="rId112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85" w:dyaOrig="405">
                <v:shape id="_x0000_i1080" type="#_x0000_t75" style="width:134pt;height:20.05pt" o:ole="">
                  <v:imagedata r:id="rId113" o:title=""/>
                </v:shape>
                <o:OLEObject Type="Embed" ProgID="Equation.DSMT4" ShapeID="_x0000_i1080" DrawAspect="Content" ObjectID="_1654349802" r:id="rId11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F3CFC" w:rsidTr="004F3CFC">
        <w:trPr>
          <w:trHeight w:val="57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3CFC" w:rsidRDefault="004F3CF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Gọi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375" w:dyaOrig="420">
                <v:shape id="_x0000_i1081" type="#_x0000_t75" style="width:169.05pt;height:21.3pt" o:ole="">
                  <v:imagedata r:id="rId115" o:title=""/>
                </v:shape>
                <o:OLEObject Type="Embed" ProgID="Equation.DSMT4" ShapeID="_x0000_i1081" DrawAspect="Content" ObjectID="_1654349803" r:id="rId116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4305" w:dyaOrig="1230">
                <v:shape id="_x0000_i1082" type="#_x0000_t75" style="width:215.35pt;height:61.35pt" o:ole="">
                  <v:imagedata r:id="rId117" o:title=""/>
                </v:shape>
                <o:OLEObject Type="Embed" ProgID="Equation.DSMT4" ShapeID="_x0000_i1082" DrawAspect="Content" ObjectID="_1654349804" r:id="rId118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70"/>
                <w:sz w:val="26"/>
                <w:szCs w:val="26"/>
              </w:rPr>
              <w:object w:dxaOrig="1275" w:dyaOrig="1515">
                <v:shape id="_x0000_i1083" type="#_x0000_t75" style="width:63.85pt;height:75.75pt" o:ole="">
                  <v:imagedata r:id="rId119" o:title=""/>
                </v:shape>
                <o:OLEObject Type="Embed" ProgID="Equation.DSMT4" ShapeID="_x0000_i1083" DrawAspect="Content" ObjectID="_1654349805" r:id="rId120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000" w:dyaOrig="420">
                <v:shape id="_x0000_i1084" type="#_x0000_t75" style="width:150.25pt;height:21.3pt" o:ole="">
                  <v:imagedata r:id="rId121" o:title=""/>
                </v:shape>
                <o:OLEObject Type="Embed" ProgID="Equation.DSMT4" ShapeID="_x0000_i1084" DrawAspect="Content" ObjectID="_1654349806" r:id="rId122"/>
              </w:objec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F3CFC" w:rsidTr="004F3CFC">
        <w:trPr>
          <w:trHeight w:val="299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  <w:p w:rsidR="004F3CFC" w:rsidRDefault="004F3CFC">
            <w:pPr>
              <w:pStyle w:val="NoSpacing"/>
              <w:ind w:left="3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,5 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865" w:dyaOrig="420">
                <v:shape id="_x0000_i1085" type="#_x0000_t75" style="width:143.35pt;height:21.3pt" o:ole="">
                  <v:imagedata r:id="rId123" o:title=""/>
                </v:shape>
                <o:OLEObject Type="Embed" ProgID="Equation.DSMT4" ShapeID="_x0000_i1085" DrawAspect="Content" ObjectID="_1654349807" r:id="rId124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175" w:dyaOrig="705">
                <v:shape id="_x0000_i1086" type="#_x0000_t75" style="width:108.95pt;height:35.05pt" o:ole="">
                  <v:imagedata r:id="rId125" o:title=""/>
                </v:shape>
                <o:OLEObject Type="Embed" ProgID="Equation.DSMT4" ShapeID="_x0000_i1086" DrawAspect="Content" ObjectID="_1654349808" r:id="rId126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375" w:dyaOrig="435">
                <v:shape id="_x0000_i1087" type="#_x0000_t75" style="width:169.05pt;height:21.9pt" o:ole="">
                  <v:imagedata r:id="rId127" o:title=""/>
                </v:shape>
                <o:OLEObject Type="Embed" ProgID="Equation.DSMT4" ShapeID="_x0000_i1087" DrawAspect="Content" ObjectID="_1654349809" r:id="rId128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Tọa độ các đỉnh: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035" w:dyaOrig="390">
                <v:shape id="_x0000_i1088" type="#_x0000_t75" style="width:201.6pt;height:19.4pt" o:ole="">
                  <v:imagedata r:id="rId129" o:title=""/>
                </v:shape>
                <o:OLEObject Type="Embed" ProgID="Equation.DSMT4" ShapeID="_x0000_i1088" DrawAspect="Content" ObjectID="_1654349810" r:id="rId130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Độ dài các trục: trục lớn </w: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650" w:dyaOrig="360">
                <v:shape id="_x0000_i1089" type="#_x0000_t75" style="width:82.65pt;height:18.15pt" o:ole="">
                  <v:imagedata r:id="rId131" o:title=""/>
                </v:shape>
                <o:OLEObject Type="Embed" ProgID="Equation.DSMT4" ShapeID="_x0000_i1089" DrawAspect="Content" ObjectID="_1654349811" r:id="rId13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rục nhỏ </w: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15" w:dyaOrig="360">
                <v:shape id="_x0000_i1090" type="#_x0000_t75" style="width:75.75pt;height:18.15pt" o:ole="">
                  <v:imagedata r:id="rId133" o:title=""/>
                </v:shape>
                <o:OLEObject Type="Embed" ProgID="Equation.DSMT4" ShapeID="_x0000_i1090" DrawAspect="Content" ObjectID="_1654349812" r:id="rId134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Tiêu điểm: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80" w:dyaOrig="390">
                <v:shape id="_x0000_i1091" type="#_x0000_t75" style="width:98.9pt;height:19.4pt" o:ole="">
                  <v:imagedata r:id="rId135" o:title=""/>
                </v:shape>
                <o:OLEObject Type="Embed" ProgID="Equation.DSMT4" ShapeID="_x0000_i1091" DrawAspect="Content" ObjectID="_1654349813" r:id="rId136"/>
              </w:object>
            </w:r>
          </w:p>
          <w:p w:rsidR="004F3CFC" w:rsidRDefault="004F3CFC">
            <w:pPr>
              <w:pStyle w:val="NoSpacing"/>
              <w:ind w:left="66" w:right="12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 Tiêu cự: </w: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85" w:dyaOrig="360">
                <v:shape id="_x0000_i1092" type="#_x0000_t75" style="width:74.5pt;height:18.15pt" o:ole="">
                  <v:imagedata r:id="rId137" o:title=""/>
                </v:shape>
                <o:OLEObject Type="Embed" ProgID="Equation.DSMT4" ShapeID="_x0000_i1092" DrawAspect="Content" ObjectID="_1654349814" r:id="rId138"/>
              </w:object>
            </w:r>
          </w:p>
        </w:tc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F3CFC" w:rsidRDefault="004F3C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4F3CFC" w:rsidRDefault="004F3CFC" w:rsidP="004F3CFC">
      <w:pPr>
        <w:pStyle w:val="NoSpacing"/>
        <w:ind w:left="-567" w:right="-563"/>
        <w:rPr>
          <w:rFonts w:ascii="Times New Roman" w:hAnsi="Times New Roman" w:cs="Times New Roman"/>
          <w:sz w:val="26"/>
          <w:szCs w:val="26"/>
        </w:rPr>
      </w:pPr>
    </w:p>
    <w:p w:rsidR="00CE4B8F" w:rsidRPr="002B4490" w:rsidRDefault="00CE4B8F" w:rsidP="00295FFE">
      <w:pPr>
        <w:pStyle w:val="NoSpacing"/>
        <w:tabs>
          <w:tab w:val="left" w:pos="567"/>
          <w:tab w:val="left" w:pos="1276"/>
          <w:tab w:val="left" w:pos="1418"/>
          <w:tab w:val="center" w:pos="1985"/>
          <w:tab w:val="center" w:pos="4678"/>
          <w:tab w:val="left" w:pos="5387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p w:rsidR="00410E58" w:rsidRPr="002B4490" w:rsidRDefault="00410E58" w:rsidP="00295FFE">
      <w:pPr>
        <w:pStyle w:val="NoSpacing"/>
        <w:tabs>
          <w:tab w:val="left" w:pos="1418"/>
          <w:tab w:val="center" w:pos="1985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p w:rsidR="00A625C7" w:rsidRPr="002B4490" w:rsidRDefault="006A333D" w:rsidP="00A625C7">
      <w:pPr>
        <w:pStyle w:val="NoSpacing"/>
        <w:tabs>
          <w:tab w:val="left" w:pos="1418"/>
          <w:tab w:val="center" w:pos="1985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  <w:r w:rsidRPr="002B4490">
        <w:rPr>
          <w:rFonts w:ascii="Times New Roman" w:hAnsi="Times New Roman" w:cs="Times New Roman"/>
          <w:sz w:val="26"/>
          <w:szCs w:val="26"/>
        </w:rPr>
        <w:tab/>
      </w:r>
      <w:r w:rsidR="00295FFE" w:rsidRPr="002B4490">
        <w:rPr>
          <w:rFonts w:ascii="Times New Roman" w:hAnsi="Times New Roman" w:cs="Times New Roman"/>
          <w:sz w:val="26"/>
          <w:szCs w:val="26"/>
        </w:rPr>
        <w:tab/>
      </w:r>
      <w:r w:rsidRPr="002B4490">
        <w:rPr>
          <w:rFonts w:ascii="Times New Roman" w:hAnsi="Times New Roman" w:cs="Times New Roman"/>
          <w:sz w:val="26"/>
          <w:szCs w:val="26"/>
        </w:rPr>
        <w:tab/>
      </w:r>
    </w:p>
    <w:p w:rsidR="006A333D" w:rsidRPr="002B4490" w:rsidRDefault="006A333D" w:rsidP="00295FFE">
      <w:pPr>
        <w:pStyle w:val="NoSpacing"/>
        <w:tabs>
          <w:tab w:val="left" w:pos="1418"/>
          <w:tab w:val="center" w:pos="1985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sectPr w:rsidR="006A333D" w:rsidRPr="002B4490" w:rsidSect="006B31DF">
      <w:pgSz w:w="11907" w:h="16839" w:code="9"/>
      <w:pgMar w:top="851" w:right="992" w:bottom="284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75A7C"/>
    <w:multiLevelType w:val="hybridMultilevel"/>
    <w:tmpl w:val="48EA9ED6"/>
    <w:lvl w:ilvl="0" w:tplc="A3E4D4AC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1">
    <w:nsid w:val="0C6B1619"/>
    <w:multiLevelType w:val="hybridMultilevel"/>
    <w:tmpl w:val="B23AE5AE"/>
    <w:lvl w:ilvl="0" w:tplc="8DF8C41A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2">
    <w:nsid w:val="224F56FB"/>
    <w:multiLevelType w:val="hybridMultilevel"/>
    <w:tmpl w:val="66A2B1D8"/>
    <w:lvl w:ilvl="0" w:tplc="19541988">
      <w:start w:val="1"/>
      <w:numFmt w:val="lowerLetter"/>
      <w:lvlText w:val="%1)"/>
      <w:lvlJc w:val="left"/>
      <w:pPr>
        <w:ind w:left="927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28A4948"/>
    <w:multiLevelType w:val="hybridMultilevel"/>
    <w:tmpl w:val="23DAE626"/>
    <w:lvl w:ilvl="0" w:tplc="79B2317E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4">
    <w:nsid w:val="251E3AED"/>
    <w:multiLevelType w:val="hybridMultilevel"/>
    <w:tmpl w:val="1AE8A956"/>
    <w:lvl w:ilvl="0" w:tplc="FC5A9CDC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5">
    <w:nsid w:val="27565B57"/>
    <w:multiLevelType w:val="hybridMultilevel"/>
    <w:tmpl w:val="16C2549E"/>
    <w:lvl w:ilvl="0" w:tplc="74BA80A8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6">
    <w:nsid w:val="30B30F72"/>
    <w:multiLevelType w:val="hybridMultilevel"/>
    <w:tmpl w:val="6FE4F968"/>
    <w:lvl w:ilvl="0" w:tplc="B78AE2D4">
      <w:start w:val="1"/>
      <w:numFmt w:val="lowerLetter"/>
      <w:lvlText w:val="%1&gt;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7">
    <w:nsid w:val="5B495756"/>
    <w:multiLevelType w:val="hybridMultilevel"/>
    <w:tmpl w:val="22043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F281C24"/>
    <w:multiLevelType w:val="hybridMultilevel"/>
    <w:tmpl w:val="8230E0F8"/>
    <w:lvl w:ilvl="0" w:tplc="54AE0E9A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num w:numId="1">
    <w:abstractNumId w:val="8"/>
  </w:num>
  <w:num w:numId="2">
    <w:abstractNumId w:val="5"/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0"/>
  </w:num>
  <w:num w:numId="8">
    <w:abstractNumId w:val="1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E58"/>
    <w:rsid w:val="0001675D"/>
    <w:rsid w:val="00092E00"/>
    <w:rsid w:val="000F2FBA"/>
    <w:rsid w:val="00155ABE"/>
    <w:rsid w:val="0018149A"/>
    <w:rsid w:val="00192AEB"/>
    <w:rsid w:val="001C3870"/>
    <w:rsid w:val="001D4BFE"/>
    <w:rsid w:val="00266F7A"/>
    <w:rsid w:val="002954F0"/>
    <w:rsid w:val="00295FFE"/>
    <w:rsid w:val="002B4490"/>
    <w:rsid w:val="002E1462"/>
    <w:rsid w:val="0036345D"/>
    <w:rsid w:val="003D62CC"/>
    <w:rsid w:val="003E7DBC"/>
    <w:rsid w:val="0040631E"/>
    <w:rsid w:val="00410E58"/>
    <w:rsid w:val="0046524E"/>
    <w:rsid w:val="00474CF3"/>
    <w:rsid w:val="004C5616"/>
    <w:rsid w:val="004D34E4"/>
    <w:rsid w:val="004F3CFC"/>
    <w:rsid w:val="005C239A"/>
    <w:rsid w:val="005F0483"/>
    <w:rsid w:val="00637DC9"/>
    <w:rsid w:val="0064720B"/>
    <w:rsid w:val="006A333D"/>
    <w:rsid w:val="006B0670"/>
    <w:rsid w:val="006B31DF"/>
    <w:rsid w:val="00761F27"/>
    <w:rsid w:val="007A0921"/>
    <w:rsid w:val="008C575A"/>
    <w:rsid w:val="009855AF"/>
    <w:rsid w:val="009915CF"/>
    <w:rsid w:val="009D3020"/>
    <w:rsid w:val="009F6228"/>
    <w:rsid w:val="00A115A5"/>
    <w:rsid w:val="00A376B4"/>
    <w:rsid w:val="00A46A42"/>
    <w:rsid w:val="00A47B56"/>
    <w:rsid w:val="00A625C7"/>
    <w:rsid w:val="00A63393"/>
    <w:rsid w:val="00A812C1"/>
    <w:rsid w:val="00AB05E4"/>
    <w:rsid w:val="00AB7CEA"/>
    <w:rsid w:val="00AF3AAE"/>
    <w:rsid w:val="00B15A9E"/>
    <w:rsid w:val="00B34357"/>
    <w:rsid w:val="00BF3C5F"/>
    <w:rsid w:val="00C53C69"/>
    <w:rsid w:val="00C92B74"/>
    <w:rsid w:val="00CE3DB6"/>
    <w:rsid w:val="00CE4B8F"/>
    <w:rsid w:val="00D47BBB"/>
    <w:rsid w:val="00D92C83"/>
    <w:rsid w:val="00DA64E4"/>
    <w:rsid w:val="00E31015"/>
    <w:rsid w:val="00E87742"/>
    <w:rsid w:val="00E96FB6"/>
    <w:rsid w:val="00F9753C"/>
    <w:rsid w:val="00FB6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table" w:styleId="TableGrid">
    <w:name w:val="Table Grid"/>
    <w:basedOn w:val="TableNormal"/>
    <w:uiPriority w:val="59"/>
    <w:rsid w:val="00A115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table" w:styleId="TableGrid">
    <w:name w:val="Table Grid"/>
    <w:basedOn w:val="TableNormal"/>
    <w:uiPriority w:val="59"/>
    <w:rsid w:val="00A115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76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1</Words>
  <Characters>217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hanhloc</cp:lastModifiedBy>
  <cp:revision>2</cp:revision>
  <dcterms:created xsi:type="dcterms:W3CDTF">2020-06-22T09:48:00Z</dcterms:created>
  <dcterms:modified xsi:type="dcterms:W3CDTF">2020-06-22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